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8"/>
  </p:notesMasterIdLst>
  <p:handoutMasterIdLst>
    <p:handoutMasterId r:id="rId69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  <p:sldId id="316" r:id="rId63"/>
    <p:sldId id="315" r:id="rId64"/>
    <p:sldId id="317" r:id="rId65"/>
    <p:sldId id="318" r:id="rId66"/>
    <p:sldId id="319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7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7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2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3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4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5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-16377"/>
            <a:ext cx="3275856" cy="292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706</TotalTime>
  <Words>3187</Words>
  <Application>Microsoft Office PowerPoint</Application>
  <PresentationFormat>全屏显示(4:3)</PresentationFormat>
  <Paragraphs>589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3</cp:revision>
  <dcterms:created xsi:type="dcterms:W3CDTF">2017-02-26T06:21:04Z</dcterms:created>
  <dcterms:modified xsi:type="dcterms:W3CDTF">2017-05-17T07:43:32Z</dcterms:modified>
</cp:coreProperties>
</file>